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40FA" w:rsidRPr="00C2411C" w:rsidRDefault="00CD40FA" w:rsidP="00D21606">
      <w:pPr>
        <w:rPr>
          <w:rFonts w:ascii="Times New Roman" w:hAnsi="Times New Roman" w:cs="Times New Roman"/>
          <w:b/>
          <w:i/>
          <w:sz w:val="28"/>
        </w:rPr>
      </w:pPr>
      <w:r w:rsidRPr="00CF3D63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393B2976" wp14:editId="2DB2708E">
                <wp:simplePos x="0" y="0"/>
                <wp:positionH relativeFrom="column">
                  <wp:posOffset>4633784</wp:posOffset>
                </wp:positionH>
                <wp:positionV relativeFrom="paragraph">
                  <wp:posOffset>-6178</wp:posOffset>
                </wp:positionV>
                <wp:extent cx="531340" cy="240956"/>
                <wp:effectExtent l="0" t="0" r="21590" b="2603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340" cy="24095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40FA" w:rsidRPr="008259C6" w:rsidRDefault="00125CB5" w:rsidP="00CD40F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K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3B2976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64.85pt;margin-top:-.5pt;width:41.85pt;height:18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" fillcolor="white [3201]" strokeweight=".5pt">
                <v:textbox>
                  <w:txbxContent>
                    <w:p w:rsidR="00CD40FA" w:rsidRPr="008259C6" w:rsidRDefault="00125CB5" w:rsidP="00CD40FA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  <w:t>KEY</w:t>
                      </w:r>
                    </w:p>
                  </w:txbxContent>
                </v:textbox>
              </v:shape>
            </w:pict>
          </mc:Fallback>
        </mc:AlternateContent>
      </w:r>
      <w:r w:rsidR="00D21606">
        <w:rPr>
          <w:rFonts w:ascii="Times New Roman" w:hAnsi="Times New Roman" w:cs="Times New Roman"/>
          <w:b/>
          <w:sz w:val="36"/>
        </w:rPr>
        <w:t>Secondary Math II</w:t>
      </w:r>
      <w:r w:rsidR="00D21606" w:rsidRPr="00D21606">
        <w:rPr>
          <w:rFonts w:ascii="Times New Roman" w:hAnsi="Times New Roman" w:cs="Times New Roman"/>
          <w:sz w:val="28"/>
        </w:rPr>
        <w:t xml:space="preserve"> </w:t>
      </w:r>
      <w:r w:rsidR="00D21606">
        <w:rPr>
          <w:rFonts w:ascii="Times New Roman" w:hAnsi="Times New Roman" w:cs="Times New Roman"/>
          <w:sz w:val="28"/>
        </w:rPr>
        <w:tab/>
        <w:t>Quarter 4 Final</w:t>
      </w:r>
      <w:r w:rsidR="00FA6A60">
        <w:rPr>
          <w:rFonts w:ascii="Times New Roman" w:hAnsi="Times New Roman" w:cs="Times New Roman"/>
          <w:sz w:val="28"/>
        </w:rPr>
        <w:tab/>
      </w:r>
      <w:r w:rsidR="00FA6A60">
        <w:rPr>
          <w:rFonts w:ascii="Times New Roman" w:hAnsi="Times New Roman" w:cs="Times New Roman"/>
          <w:sz w:val="28"/>
        </w:rPr>
        <w:tab/>
      </w:r>
      <w:r w:rsidR="00252580">
        <w:rPr>
          <w:rFonts w:ascii="Copperplate Gothic Bold" w:hAnsi="Copperplate Gothic Bold" w:cs="Times New Roman"/>
          <w:sz w:val="28"/>
        </w:rPr>
        <w:t>PRACTICE</w:t>
      </w:r>
      <w:r w:rsidRPr="00D21606">
        <w:rPr>
          <w:rFonts w:ascii="Times New Roman" w:hAnsi="Times New Roman" w:cs="Times New Roman"/>
          <w:sz w:val="22"/>
          <w:szCs w:val="22"/>
        </w:rPr>
        <w:t xml:space="preserve"> </w:t>
      </w:r>
    </w:p>
    <w:p w:rsidR="00CD40FA" w:rsidRPr="00CF3D63" w:rsidRDefault="00CD40FA" w:rsidP="00DA48C4">
      <w:pPr>
        <w:rPr>
          <w:rFonts w:ascii="Times New Roman" w:hAnsi="Times New Roman" w:cs="Times New Roman"/>
          <w:sz w:val="22"/>
          <w:szCs w:val="22"/>
        </w:rPr>
      </w:pPr>
    </w:p>
    <w:p w:rsidR="00EB2A56" w:rsidRPr="00DD7668" w:rsidRDefault="009D64E7" w:rsidP="00DA48C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DD7668">
        <w:rPr>
          <w:rFonts w:ascii="Times New Roman" w:hAnsi="Times New Roman" w:cs="Times New Roman"/>
          <w:position w:val="-8"/>
          <w:sz w:val="22"/>
          <w:szCs w:val="22"/>
        </w:rPr>
        <w:object w:dxaOrig="5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7" type="#_x0000_t75" style="width:26.75pt;height:17.05pt" o:ole="">
            <v:imagedata r:id="rId5" o:title=""/>
          </v:shape>
          <o:OLEObject Type="Embed" ProgID="Equation.DSMT4" ShapeID="_x0000_i1207" DrawAspect="Content" ObjectID="_1522493382" r:id="rId6"/>
        </w:object>
      </w:r>
    </w:p>
    <w:p w:rsidR="008F49B0" w:rsidRPr="008F49B0" w:rsidRDefault="008F49B0" w:rsidP="008F49B0">
      <w:pPr>
        <w:rPr>
          <w:rFonts w:ascii="Times New Roman" w:hAnsi="Times New Roman" w:cs="Times New Roman"/>
          <w:sz w:val="22"/>
          <w:szCs w:val="22"/>
        </w:rPr>
      </w:pPr>
    </w:p>
    <w:p w:rsidR="008F49B0" w:rsidRPr="009D64E7" w:rsidRDefault="009D64E7" w:rsidP="008F49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9D64E7">
        <w:rPr>
          <w:rFonts w:ascii="Times New Roman" w:hAnsi="Times New Roman" w:cs="Times New Roman"/>
          <w:position w:val="-6"/>
          <w:sz w:val="22"/>
          <w:szCs w:val="22"/>
        </w:rPr>
        <w:object w:dxaOrig="1340" w:dyaOrig="300">
          <v:shape id="_x0000_i1213" type="#_x0000_t75" style="width:66.65pt;height:15.1pt" o:ole="">
            <v:imagedata r:id="rId7" o:title=""/>
          </v:shape>
          <o:OLEObject Type="Embed" ProgID="Equation.DSMT4" ShapeID="_x0000_i1213" DrawAspect="Content" ObjectID="_1522493383" r:id="rId8"/>
        </w:object>
      </w:r>
    </w:p>
    <w:p w:rsidR="008F49B0" w:rsidRPr="008F49B0" w:rsidRDefault="008F49B0" w:rsidP="008F49B0">
      <w:pPr>
        <w:rPr>
          <w:rFonts w:ascii="Times New Roman" w:hAnsi="Times New Roman" w:cs="Times New Roman"/>
          <w:sz w:val="22"/>
          <w:szCs w:val="22"/>
        </w:rPr>
      </w:pPr>
    </w:p>
    <w:p w:rsidR="008F49B0" w:rsidRDefault="009D64E7" w:rsidP="008F49B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6839B9">
        <w:rPr>
          <w:rFonts w:ascii="Times New Roman" w:hAnsi="Times New Roman" w:cs="Times New Roman"/>
          <w:position w:val="-22"/>
          <w:sz w:val="22"/>
          <w:szCs w:val="22"/>
        </w:rPr>
        <w:object w:dxaOrig="460" w:dyaOrig="600">
          <v:shape id="_x0000_i1215" type="#_x0000_t75" style="width:22.85pt;height:30.15pt" o:ole="">
            <v:imagedata r:id="rId9" o:title=""/>
          </v:shape>
          <o:OLEObject Type="Embed" ProgID="Equation.DSMT4" ShapeID="_x0000_i1215" DrawAspect="Content" ObjectID="_1522493384" r:id="rId10"/>
        </w:object>
      </w:r>
    </w:p>
    <w:p w:rsidR="00771C27" w:rsidRPr="00771C27" w:rsidRDefault="00771C27" w:rsidP="00771C27">
      <w:pPr>
        <w:rPr>
          <w:rFonts w:ascii="Times New Roman" w:hAnsi="Times New Roman" w:cs="Times New Roman"/>
          <w:sz w:val="22"/>
          <w:szCs w:val="22"/>
        </w:rPr>
      </w:pPr>
    </w:p>
    <w:p w:rsidR="00771C27" w:rsidRDefault="009D64E7" w:rsidP="0025258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771C27">
        <w:rPr>
          <w:rFonts w:ascii="Times New Roman" w:hAnsi="Times New Roman" w:cs="Times New Roman"/>
          <w:position w:val="-12"/>
          <w:sz w:val="22"/>
          <w:szCs w:val="22"/>
        </w:rPr>
        <w:object w:dxaOrig="1260" w:dyaOrig="360">
          <v:shape id="_x0000_i1217" type="#_x0000_t75" style="width:63.25pt;height:18pt" o:ole="">
            <v:imagedata r:id="rId11" o:title=""/>
          </v:shape>
          <o:OLEObject Type="Embed" ProgID="Equation.DSMT4" ShapeID="_x0000_i1217" DrawAspect="Content" ObjectID="_1522493385" r:id="rId12"/>
        </w:object>
      </w:r>
    </w:p>
    <w:p w:rsidR="00771C27" w:rsidRPr="00771C27" w:rsidRDefault="00D73C7D" w:rsidP="00771C27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:rsidR="00C01ACE" w:rsidRPr="009D64E7" w:rsidRDefault="009D64E7" w:rsidP="00990B9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771C27">
        <w:rPr>
          <w:rFonts w:ascii="Times New Roman" w:hAnsi="Times New Roman" w:cs="Times New Roman"/>
          <w:position w:val="-12"/>
          <w:sz w:val="22"/>
          <w:szCs w:val="22"/>
        </w:rPr>
        <w:object w:dxaOrig="820" w:dyaOrig="360">
          <v:shape id="_x0000_i1221" type="#_x0000_t75" style="width:41.35pt;height:18pt" o:ole="">
            <v:imagedata r:id="rId13" o:title=""/>
          </v:shape>
          <o:OLEObject Type="Embed" ProgID="Equation.DSMT4" ShapeID="_x0000_i1221" DrawAspect="Content" ObjectID="_1522493386" r:id="rId14"/>
        </w:object>
      </w:r>
    </w:p>
    <w:p w:rsidR="00AB02D3" w:rsidRPr="00560789" w:rsidRDefault="00AB02D3" w:rsidP="00560789">
      <w:pPr>
        <w:rPr>
          <w:rFonts w:ascii="Times New Roman" w:hAnsi="Times New Roman" w:cs="Times New Roman"/>
          <w:sz w:val="22"/>
          <w:szCs w:val="22"/>
        </w:rPr>
      </w:pPr>
    </w:p>
    <w:p w:rsidR="00252580" w:rsidRPr="009D64E7" w:rsidRDefault="009D64E7" w:rsidP="00A240A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9D64E7">
        <w:rPr>
          <w:rFonts w:ascii="Times New Roman" w:hAnsi="Times New Roman" w:cs="Times New Roman"/>
          <w:sz w:val="22"/>
          <w:szCs w:val="22"/>
        </w:rPr>
        <w:t>–2</w:t>
      </w:r>
    </w:p>
    <w:p w:rsidR="00D73C7D" w:rsidRPr="00AB2250" w:rsidRDefault="00D73C7D" w:rsidP="00AB2250">
      <w:pPr>
        <w:rPr>
          <w:rFonts w:ascii="Times New Roman" w:hAnsi="Times New Roman" w:cs="Times New Roman"/>
          <w:sz w:val="22"/>
          <w:szCs w:val="22"/>
        </w:rPr>
      </w:pPr>
    </w:p>
    <w:p w:rsidR="00FC0B43" w:rsidRPr="009D64E7" w:rsidRDefault="009D64E7" w:rsidP="00EF0CD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9D64E7">
        <w:rPr>
          <w:rFonts w:ascii="Times New Roman" w:hAnsi="Times New Roman" w:cs="Times New Roman"/>
          <w:sz w:val="22"/>
          <w:szCs w:val="22"/>
        </w:rPr>
        <w:t xml:space="preserve">(–3, </w:t>
      </w:r>
      <w:r w:rsidRPr="009D64E7">
        <w:rPr>
          <w:rFonts w:ascii="Times New Roman" w:hAnsi="Times New Roman" w:cs="Times New Roman"/>
          <w:sz w:val="22"/>
          <w:szCs w:val="22"/>
        </w:rPr>
        <w:t>–</w:t>
      </w:r>
      <w:r w:rsidRPr="009D64E7">
        <w:rPr>
          <w:rFonts w:ascii="Times New Roman" w:hAnsi="Times New Roman" w:cs="Times New Roman"/>
          <w:sz w:val="22"/>
          <w:szCs w:val="22"/>
        </w:rPr>
        <w:t>9)</w:t>
      </w:r>
    </w:p>
    <w:p w:rsidR="00FC0B43" w:rsidRPr="00FC0B43" w:rsidRDefault="00FC0B43" w:rsidP="00FC0B43">
      <w:pPr>
        <w:rPr>
          <w:rFonts w:ascii="Times New Roman" w:hAnsi="Times New Roman" w:cs="Times New Roman"/>
          <w:sz w:val="22"/>
          <w:szCs w:val="22"/>
        </w:rPr>
      </w:pPr>
    </w:p>
    <w:p w:rsidR="00FC0B43" w:rsidRDefault="009D64E7" w:rsidP="00771C2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{</w:t>
      </w:r>
      <w:r>
        <w:rPr>
          <w:rFonts w:ascii="Times New Roman" w:hAnsi="Times New Roman" w:cs="Times New Roman"/>
          <w:sz w:val="22"/>
          <w:szCs w:val="22"/>
        </w:rPr>
        <w:t>–</w:t>
      </w:r>
      <w:r>
        <w:rPr>
          <w:rFonts w:ascii="Times New Roman" w:hAnsi="Times New Roman" w:cs="Times New Roman"/>
          <w:sz w:val="22"/>
          <w:szCs w:val="22"/>
        </w:rPr>
        <w:t>6, 2}</w:t>
      </w:r>
    </w:p>
    <w:p w:rsidR="00EB2A56" w:rsidRPr="00EB2A56" w:rsidRDefault="00EB2A56" w:rsidP="00EB2A56">
      <w:pPr>
        <w:rPr>
          <w:rFonts w:ascii="Times New Roman" w:hAnsi="Times New Roman" w:cs="Times New Roman"/>
          <w:sz w:val="22"/>
          <w:szCs w:val="22"/>
        </w:rPr>
      </w:pPr>
    </w:p>
    <w:p w:rsidR="00EB2A56" w:rsidRPr="00EB2A56" w:rsidRDefault="00C2411C" w:rsidP="00EB2A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C2411C">
        <w:rPr>
          <w:rFonts w:ascii="Times New Roman" w:hAnsi="Times New Roman" w:cs="Times New Roman"/>
          <w:position w:val="-32"/>
          <w:sz w:val="22"/>
          <w:szCs w:val="22"/>
        </w:rPr>
        <w:object w:dxaOrig="1160" w:dyaOrig="740">
          <v:shape id="_x0000_i1228" type="#_x0000_t75" style="width:57.9pt;height:37.45pt" o:ole="">
            <v:imagedata r:id="rId15" o:title=""/>
          </v:shape>
          <o:OLEObject Type="Embed" ProgID="Equation.DSMT4" ShapeID="_x0000_i1228" DrawAspect="Content" ObjectID="_1522493387" r:id="rId16"/>
        </w:object>
      </w:r>
    </w:p>
    <w:p w:rsidR="00D73C7D" w:rsidRPr="00EB2A56" w:rsidRDefault="00D73C7D" w:rsidP="00EB2A56">
      <w:pPr>
        <w:rPr>
          <w:rFonts w:ascii="Times New Roman" w:hAnsi="Times New Roman" w:cs="Times New Roman"/>
          <w:sz w:val="22"/>
          <w:szCs w:val="22"/>
        </w:rPr>
      </w:pPr>
    </w:p>
    <w:p w:rsidR="00EB2A56" w:rsidRDefault="00C2411C" w:rsidP="00EB2A5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C2411C">
        <w:rPr>
          <w:rFonts w:ascii="Times New Roman" w:hAnsi="Times New Roman" w:cs="Times New Roman"/>
          <w:position w:val="-14"/>
          <w:sz w:val="22"/>
          <w:szCs w:val="22"/>
        </w:rPr>
        <w:object w:dxaOrig="1520" w:dyaOrig="400">
          <v:shape id="_x0000_i1231" type="#_x0000_t75" style="width:76.4pt;height:19.95pt" o:ole="">
            <v:imagedata r:id="rId17" o:title=""/>
          </v:shape>
          <o:OLEObject Type="Embed" ProgID="Equation.DSMT4" ShapeID="_x0000_i1231" DrawAspect="Content" ObjectID="_1522493388" r:id="rId18"/>
        </w:object>
      </w:r>
    </w:p>
    <w:p w:rsidR="00C90E83" w:rsidRPr="00C90E83" w:rsidRDefault="00C90E83" w:rsidP="00C90E83">
      <w:pPr>
        <w:rPr>
          <w:rFonts w:ascii="Times New Roman" w:hAnsi="Times New Roman" w:cs="Times New Roman"/>
          <w:sz w:val="22"/>
          <w:szCs w:val="22"/>
        </w:rPr>
      </w:pPr>
    </w:p>
    <w:p w:rsidR="008E7351" w:rsidRDefault="00C2411C" w:rsidP="008E735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C2411C">
        <w:rPr>
          <w:rFonts w:ascii="Times New Roman" w:hAnsi="Times New Roman" w:cs="Times New Roman"/>
          <w:position w:val="-22"/>
          <w:sz w:val="22"/>
          <w:szCs w:val="22"/>
        </w:rPr>
        <w:object w:dxaOrig="1040" w:dyaOrig="620">
          <v:shape id="_x0000_i1234" type="#_x0000_t75" style="width:52.55pt;height:31.15pt" o:ole="">
            <v:imagedata r:id="rId19" o:title=""/>
          </v:shape>
          <o:OLEObject Type="Embed" ProgID="Equation.DSMT4" ShapeID="_x0000_i1234" DrawAspect="Content" ObjectID="_1522493389" r:id="rId20"/>
        </w:object>
      </w:r>
    </w:p>
    <w:p w:rsidR="006B02B4" w:rsidRPr="006B02B4" w:rsidRDefault="006B02B4" w:rsidP="006B02B4">
      <w:pPr>
        <w:rPr>
          <w:rFonts w:ascii="Times New Roman" w:hAnsi="Times New Roman" w:cs="Times New Roman"/>
          <w:sz w:val="22"/>
          <w:szCs w:val="22"/>
        </w:rPr>
      </w:pPr>
    </w:p>
    <w:p w:rsidR="00C90E83" w:rsidRPr="00C2411C" w:rsidRDefault="00C2411C" w:rsidP="008477B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C2411C">
        <w:rPr>
          <w:rFonts w:ascii="Times New Roman" w:hAnsi="Times New Roman" w:cs="Times New Roman"/>
          <w:sz w:val="22"/>
          <w:szCs w:val="22"/>
        </w:rPr>
        <w:t xml:space="preserve">0.5 or </w:t>
      </w:r>
      <w:r w:rsidRPr="00C2411C">
        <w:rPr>
          <w:rFonts w:ascii="Times New Roman" w:hAnsi="Times New Roman" w:cs="Times New Roman"/>
          <w:position w:val="-22"/>
          <w:sz w:val="22"/>
          <w:szCs w:val="22"/>
        </w:rPr>
        <w:object w:dxaOrig="220" w:dyaOrig="580">
          <v:shape id="_x0000_i1237" type="#_x0000_t75" style="width:11.2pt;height:29.2pt" o:ole="">
            <v:imagedata r:id="rId21" o:title=""/>
          </v:shape>
          <o:OLEObject Type="Embed" ProgID="Equation.DSMT4" ShapeID="_x0000_i1237" DrawAspect="Content" ObjectID="_1522493390" r:id="rId22"/>
        </w:object>
      </w:r>
    </w:p>
    <w:p w:rsidR="007C4361" w:rsidRPr="007C4361" w:rsidRDefault="007C4361" w:rsidP="007C4361">
      <w:pPr>
        <w:rPr>
          <w:rFonts w:ascii="Times New Roman" w:hAnsi="Times New Roman" w:cs="Times New Roman"/>
          <w:sz w:val="22"/>
          <w:szCs w:val="22"/>
        </w:rPr>
      </w:pPr>
    </w:p>
    <w:p w:rsidR="007C4361" w:rsidRDefault="00C2411C" w:rsidP="007C436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8.66</w:t>
      </w:r>
    </w:p>
    <w:p w:rsidR="00FF0577" w:rsidRPr="004F4F0E" w:rsidRDefault="00FF0577" w:rsidP="00FF0577">
      <w:pPr>
        <w:rPr>
          <w:rFonts w:ascii="Times New Roman" w:hAnsi="Times New Roman" w:cs="Times New Roman"/>
          <w:sz w:val="22"/>
          <w:szCs w:val="22"/>
        </w:rPr>
      </w:pPr>
    </w:p>
    <w:p w:rsidR="004F4F0E" w:rsidRDefault="00C2411C" w:rsidP="00FF057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12.8</w:t>
      </w:r>
    </w:p>
    <w:p w:rsidR="00FF0577" w:rsidRPr="00FF0577" w:rsidRDefault="00FF0577" w:rsidP="00FF0577">
      <w:pPr>
        <w:rPr>
          <w:rFonts w:ascii="Times New Roman" w:hAnsi="Times New Roman" w:cs="Times New Roman"/>
          <w:sz w:val="22"/>
          <w:szCs w:val="22"/>
        </w:rPr>
      </w:pPr>
    </w:p>
    <w:p w:rsidR="00D73C7D" w:rsidRPr="00C2411C" w:rsidRDefault="00C2411C" w:rsidP="006C652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C2411C">
        <w:rPr>
          <w:rFonts w:ascii="Times New Roman" w:hAnsi="Times New Roman" w:cs="Times New Roman"/>
          <w:sz w:val="22"/>
          <w:szCs w:val="22"/>
        </w:rPr>
        <w:t>Center: (–1, 4); Radius = 3</w:t>
      </w:r>
    </w:p>
    <w:p w:rsidR="00567379" w:rsidRPr="00567379" w:rsidRDefault="00567379" w:rsidP="00567379">
      <w:pPr>
        <w:rPr>
          <w:rFonts w:ascii="Times New Roman" w:hAnsi="Times New Roman" w:cs="Times New Roman"/>
          <w:sz w:val="22"/>
          <w:szCs w:val="22"/>
        </w:rPr>
      </w:pPr>
    </w:p>
    <w:p w:rsidR="00567379" w:rsidRDefault="00C2411C" w:rsidP="0056737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96</w:t>
      </w:r>
      <w:r>
        <w:rPr>
          <w:rFonts w:ascii="Times New Roman" w:hAnsi="Times New Roman" w:cs="Times New Roman"/>
          <w:sz w:val="22"/>
          <w:szCs w:val="22"/>
        </w:rPr>
        <w:sym w:font="Euclid Symbol" w:char="F0B0"/>
      </w:r>
    </w:p>
    <w:p w:rsidR="00A85AFC" w:rsidRPr="00A85AFC" w:rsidRDefault="00A85AFC" w:rsidP="00A85AFC">
      <w:pPr>
        <w:rPr>
          <w:rFonts w:ascii="Times New Roman" w:hAnsi="Times New Roman" w:cs="Times New Roman"/>
          <w:sz w:val="22"/>
          <w:szCs w:val="22"/>
        </w:rPr>
      </w:pPr>
    </w:p>
    <w:p w:rsidR="00A85AFC" w:rsidRDefault="00C2411C" w:rsidP="00A85AF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>5.86 cm</w:t>
      </w:r>
    </w:p>
    <w:p w:rsidR="006C4F96" w:rsidRPr="006C4F96" w:rsidRDefault="006C4F96" w:rsidP="006C4F96">
      <w:pPr>
        <w:rPr>
          <w:rFonts w:ascii="Times New Roman" w:hAnsi="Times New Roman" w:cs="Times New Roman"/>
          <w:sz w:val="22"/>
          <w:szCs w:val="22"/>
        </w:rPr>
      </w:pPr>
    </w:p>
    <w:p w:rsidR="006C4F96" w:rsidRDefault="00125CB5" w:rsidP="006C4F9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4E75EF31" wp14:editId="1D660EFB">
                <wp:simplePos x="0" y="0"/>
                <wp:positionH relativeFrom="column">
                  <wp:posOffset>2515904</wp:posOffset>
                </wp:positionH>
                <wp:positionV relativeFrom="paragraph">
                  <wp:posOffset>86188</wp:posOffset>
                </wp:positionV>
                <wp:extent cx="2466975" cy="1080770"/>
                <wp:effectExtent l="0" t="0" r="28575" b="24130"/>
                <wp:wrapSquare wrapText="bothSides"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6975" cy="1080770"/>
                          <a:chOff x="0" y="0"/>
                          <a:chExt cx="1942199" cy="889944"/>
                        </a:xfrm>
                      </wpg:grpSpPr>
                      <wpg:grpSp>
                        <wpg:cNvPr id="38" name="Group 38"/>
                        <wpg:cNvGrpSpPr/>
                        <wpg:grpSpPr>
                          <a:xfrm>
                            <a:off x="0" y="0"/>
                            <a:ext cx="1942199" cy="889944"/>
                            <a:chOff x="0" y="0"/>
                            <a:chExt cx="1942199" cy="889944"/>
                          </a:xfrm>
                        </wpg:grpSpPr>
                        <wps:wsp>
                          <wps:cNvPr id="34" name="Rectangle 34"/>
                          <wps:cNvSpPr/>
                          <wps:spPr>
                            <a:xfrm>
                              <a:off x="0" y="0"/>
                              <a:ext cx="1942199" cy="88994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291EE3" w:rsidRDefault="00125CB5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>10</w:t>
                                </w:r>
                              </w:p>
                              <w:p w:rsidR="00291EE3" w:rsidRDefault="00291EE3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291EE3" w:rsidRDefault="00291EE3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291EE3" w:rsidRDefault="00291EE3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 xml:space="preserve">        15             11                 20             16</w:t>
                                </w:r>
                              </w:p>
                              <w:p w:rsidR="00291EE3" w:rsidRDefault="00291EE3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</w:p>
                              <w:p w:rsidR="00291EE3" w:rsidRPr="00291EE3" w:rsidRDefault="00291EE3" w:rsidP="00291EE3">
                                <w:pP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 xml:space="preserve">                                     </w:t>
                                </w:r>
                                <w:r w:rsidR="00125CB5">
                                  <w:rPr>
                                    <w:color w:val="000000" w:themeColor="text1"/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Oval 35"/>
                          <wps:cNvSpPr/>
                          <wps:spPr>
                            <a:xfrm>
                              <a:off x="92675" y="61783"/>
                              <a:ext cx="834313" cy="77229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Oval 36"/>
                          <wps:cNvSpPr/>
                          <wps:spPr>
                            <a:xfrm>
                              <a:off x="556054" y="61783"/>
                              <a:ext cx="834313" cy="77229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Oval 37"/>
                          <wps:cNvSpPr/>
                          <wps:spPr>
                            <a:xfrm>
                              <a:off x="1025611" y="61783"/>
                              <a:ext cx="833755" cy="7721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9" name="Text Box 39"/>
                        <wps:cNvSpPr txBox="1"/>
                        <wps:spPr>
                          <a:xfrm>
                            <a:off x="251460" y="60960"/>
                            <a:ext cx="562232" cy="265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B3F8F" w:rsidRPr="004B3F8F" w:rsidRDefault="004B3F8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B3F8F">
                                <w:rPr>
                                  <w:sz w:val="18"/>
                                  <w:szCs w:val="18"/>
                                </w:rPr>
                                <w:t>BLU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Text Box 40"/>
                        <wps:cNvSpPr txBox="1"/>
                        <wps:spPr>
                          <a:xfrm>
                            <a:off x="792550" y="55873"/>
                            <a:ext cx="562232" cy="265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B3F8F" w:rsidRPr="004B3F8F" w:rsidRDefault="00517C28" w:rsidP="004B3F8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MAL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1257126" y="55873"/>
                            <a:ext cx="667265" cy="265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B3F8F" w:rsidRPr="004B3F8F" w:rsidRDefault="004B3F8F" w:rsidP="004B3F8F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ROW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E75EF31" id="Group 51" o:spid="_x0000_s1027" style="position:absolute;left:0;text-align:left;margin-left:198.1pt;margin-top:6.8pt;width:194.25pt;height:85.1pt;z-index:251728896;mso-width-relative:margin;mso-height-relative:margin" coordsize="19421,88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">
                <v:group id="Group 38" o:spid="_x0000_s1028" style="position:absolute;width:19421;height:8899" coordsize="19421,88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rect id="Rectangle 34" o:spid="_x0000_s1029" style="position:absolute;width:19421;height:8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h28QA&#10;AADbAAAADwAAAGRycy9kb3ducmV2LnhtbESPT2sCMRTE74V+h/AKvdVsWymyGqVoWype/AdeH5vn&#10;Zt3kZUlSXb+9KRR6HGbmN8xk1jsrzhRi41nB86AAQVx53XCtYL/7fBqBiAlZo/VMCq4UYTa9v5tg&#10;qf2FN3TeplpkCMcSFZiUulLKWBlyGAe+I87e0QeHKctQSx3wkuHOypeieJMOG84LBjuaG6ra7Y9T&#10;0CxX4WNh7Wq++DLtelftT92hVerxoX8fg0jUp//wX/tbK3gdwu+X/AP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m4dvEAAAA2wAAAA8AAAAAAAAAAAAAAAAAmAIAAGRycy9k&#10;b3ducmV2LnhtbFBLBQYAAAAABAAEAPUAAACJAwAAAAA=&#10;" filled="f" strokecolor="black [3213]">
                    <v:textbox>
                      <w:txbxContent>
                        <w:p w:rsidR="00291EE3" w:rsidRDefault="00125CB5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 w:themeColor="text1"/>
                              <w:sz w:val="20"/>
                              <w:szCs w:val="20"/>
                            </w:rPr>
                            <w:t>10</w:t>
                          </w:r>
                        </w:p>
                        <w:p w:rsidR="00291EE3" w:rsidRDefault="00291EE3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  <w:p w:rsidR="00291EE3" w:rsidRDefault="00291EE3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  <w:p w:rsidR="00291EE3" w:rsidRDefault="00291EE3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 w:themeColor="text1"/>
                              <w:sz w:val="20"/>
                              <w:szCs w:val="20"/>
                            </w:rPr>
                            <w:t xml:space="preserve">        15             11                 20             16</w:t>
                          </w:r>
                        </w:p>
                        <w:p w:rsidR="00291EE3" w:rsidRDefault="00291EE3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</w:p>
                        <w:p w:rsidR="00291EE3" w:rsidRPr="00291EE3" w:rsidRDefault="00291EE3" w:rsidP="00291EE3">
                          <w:pPr>
                            <w:rPr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>
                            <w:rPr>
                              <w:color w:val="000000" w:themeColor="text1"/>
                              <w:sz w:val="20"/>
                              <w:szCs w:val="20"/>
                            </w:rPr>
                            <w:t xml:space="preserve">                                     </w:t>
                          </w:r>
                          <w:r w:rsidR="00125CB5">
                            <w:rPr>
                              <w:color w:val="000000" w:themeColor="text1"/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rect>
                  <v:oval id="Oval 35" o:spid="_x0000_s1030" style="position:absolute;left:926;top:617;width:8343;height:77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1qlr8A&#10;AADbAAAADwAAAGRycy9kb3ducmV2LnhtbESPzQrCMBCE74LvEFbwpqmKItUoIggiXvy/rs3aFptN&#10;aaLWtzeC4HGYmW+Y6bw2hXhS5XLLCnrdCARxYnXOqYLjYdUZg3AeWWNhmRS8ycF81mxMMdb2xTt6&#10;7n0qAoRdjAoy78tYSpdkZNB1bUkcvJutDPogq1TqCl8BbgrZj6KRNJhzWMiwpGVGyX3/MAqui837&#10;jJeb24yveXLgaJvuTk6pdqteTEB4qv0//GuvtYLBEL5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nWqWvwAAANsAAAAPAAAAAAAAAAAAAAAAAJgCAABkcnMvZG93bnJl&#10;di54bWxQSwUGAAAAAAQABAD1AAAAhAMAAAAA&#10;" filled="f" strokecolor="black [3213]">
                    <v:stroke joinstyle="miter"/>
                  </v:oval>
                  <v:oval id="Oval 36" o:spid="_x0000_s1031" style="position:absolute;left:5560;top:617;width:8343;height:77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/04b4A&#10;AADbAAAADwAAAGRycy9kb3ducmV2LnhtbESPzQrCMBCE74LvEFbwZlMVRKpRRBBEvPh/XZu1LTab&#10;0kStb28EweMwM98w03ljSvGk2hWWFfSjGARxanXBmYLjYdUbg3AeWWNpmRS8ycF81m5NMdH2xTt6&#10;7n0mAoRdggpy76tESpfmZNBFtiIO3s3WBn2QdSZ1ja8AN6UcxPFIGiw4LORY0TKn9L5/GAXXxeZ9&#10;xsvNbcbXIj1wvM12J6dUt9MsJiA8Nf4f/rXXWsFwBN8v4QfI2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FP9OG+AAAA2wAAAA8AAAAAAAAAAAAAAAAAmAIAAGRycy9kb3ducmV2&#10;LnhtbFBLBQYAAAAABAAEAPUAAACDAwAAAAA=&#10;" filled="f" strokecolor="black [3213]">
                    <v:stroke joinstyle="miter"/>
                  </v:oval>
                  <v:oval id="Oval 37" o:spid="_x0000_s1032" style="position:absolute;left:10256;top:617;width:8337;height:77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NRer8A&#10;AADbAAAADwAAAGRycy9kb3ducmV2LnhtbESPzQrCMBCE74LvEFbwpqkKKtUoIggiXvy/rs3aFptN&#10;aaLWtzeC4HGYmW+Y6bw2hXhS5XLLCnrdCARxYnXOqYLjYdUZg3AeWWNhmRS8ycF81mxMMdb2xTt6&#10;7n0qAoRdjAoy78tYSpdkZNB1bUkcvJutDPogq1TqCl8BbgrZj6KhNJhzWMiwpGVGyX3/MAqui837&#10;jJeb24yveXLgaJvuTk6pdqteTEB4qv0//GuvtYLBCL5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A1F6vwAAANsAAAAPAAAAAAAAAAAAAAAAAJgCAABkcnMvZG93bnJl&#10;di54bWxQSwUGAAAAAAQABAD1AAAAhAMAAAAA&#10;" filled="f" strokecolor="black [3213]">
                    <v:stroke joinstyle="miter"/>
                  </v:oval>
                </v:group>
                <v:shape id="Text Box 39" o:spid="_x0000_s1033" type="#_x0000_t202" style="position:absolute;left:2514;top:609;width:5622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4B3F8F" w:rsidRPr="004B3F8F" w:rsidRDefault="004B3F8F">
                        <w:pPr>
                          <w:rPr>
                            <w:sz w:val="18"/>
                            <w:szCs w:val="18"/>
                          </w:rPr>
                        </w:pPr>
                        <w:r w:rsidRPr="004B3F8F">
                          <w:rPr>
                            <w:sz w:val="18"/>
                            <w:szCs w:val="18"/>
                          </w:rPr>
                          <w:t>BLUE</w:t>
                        </w:r>
                      </w:p>
                    </w:txbxContent>
                  </v:textbox>
                </v:shape>
                <v:shape id="Text Box 40" o:spid="_x0000_s1034" type="#_x0000_t202" style="position:absolute;left:7925;top:558;width:5622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Q1ks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Q1ksMAAADbAAAADwAAAAAAAAAAAAAAAACYAgAAZHJzL2Rv&#10;d25yZXYueG1sUEsFBgAAAAAEAAQA9QAAAIgDAAAAAA==&#10;" filled="f" stroked="f" strokeweight=".5pt">
                  <v:textbox>
                    <w:txbxContent>
                      <w:p w:rsidR="004B3F8F" w:rsidRPr="004B3F8F" w:rsidRDefault="00517C28" w:rsidP="004B3F8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MALE</w:t>
                        </w:r>
                      </w:p>
                    </w:txbxContent>
                  </v:textbox>
                </v:shape>
                <v:shape id="Text Box 41" o:spid="_x0000_s1035" type="#_x0000_t202" style="position:absolute;left:12571;top:558;width:6672;height:2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<v:textbox>
                    <w:txbxContent>
                      <w:p w:rsidR="004B3F8F" w:rsidRPr="004B3F8F" w:rsidRDefault="004B3F8F" w:rsidP="004B3F8F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ROWN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291EE3" w:rsidRPr="00C2411C">
        <w:rPr>
          <w:rFonts w:ascii="Times New Roman" w:hAnsi="Times New Roman" w:cs="Times New Roman"/>
          <w:position w:val="-22"/>
          <w:sz w:val="22"/>
          <w:szCs w:val="22"/>
        </w:rPr>
        <w:object w:dxaOrig="820" w:dyaOrig="580">
          <v:shape id="_x0000_i1254" type="#_x0000_t75" style="width:41.35pt;height:29.2pt" o:ole="">
            <v:imagedata r:id="rId23" o:title=""/>
          </v:shape>
          <o:OLEObject Type="Embed" ProgID="Equation.DSMT4" ShapeID="_x0000_i1254" DrawAspect="Content" ObjectID="_1522493391" r:id="rId24"/>
        </w:object>
      </w:r>
    </w:p>
    <w:p w:rsidR="00320DBF" w:rsidRPr="00320DBF" w:rsidRDefault="00320DBF" w:rsidP="00320DBF">
      <w:pPr>
        <w:rPr>
          <w:rFonts w:ascii="Times New Roman" w:hAnsi="Times New Roman" w:cs="Times New Roman"/>
          <w:sz w:val="22"/>
          <w:szCs w:val="22"/>
        </w:rPr>
      </w:pPr>
    </w:p>
    <w:p w:rsidR="00517C28" w:rsidRDefault="00125CB5" w:rsidP="00D73C7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736124</wp:posOffset>
                </wp:positionH>
                <wp:positionV relativeFrom="paragraph">
                  <wp:posOffset>94701</wp:posOffset>
                </wp:positionV>
                <wp:extent cx="679622" cy="0"/>
                <wp:effectExtent l="0" t="95250" r="0" b="95250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622" cy="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02839F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5" o:spid="_x0000_s1026" type="#_x0000_t32" style="position:absolute;margin-left:136.7pt;margin-top:7.45pt;width:53.5pt;height:0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" strokecolor="black [3213]" strokeweight="3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sz w:val="22"/>
          <w:szCs w:val="22"/>
        </w:rPr>
        <w:t>(</w:t>
      </w:r>
      <w:r w:rsidRPr="00125CB5">
        <w:rPr>
          <w:rFonts w:ascii="Times New Roman" w:hAnsi="Times New Roman" w:cs="Times New Roman"/>
          <w:i/>
          <w:sz w:val="22"/>
          <w:szCs w:val="22"/>
        </w:rPr>
        <w:t>see Venn Diagram</w:t>
      </w:r>
      <w:r>
        <w:rPr>
          <w:rFonts w:ascii="Times New Roman" w:hAnsi="Times New Roman" w:cs="Times New Roman"/>
          <w:sz w:val="22"/>
          <w:szCs w:val="22"/>
        </w:rPr>
        <w:t>)</w:t>
      </w:r>
    </w:p>
    <w:p w:rsidR="00D73C7D" w:rsidRPr="00517C28" w:rsidRDefault="00D73C7D" w:rsidP="00517C28">
      <w:pPr>
        <w:rPr>
          <w:rFonts w:ascii="Times New Roman" w:hAnsi="Times New Roman" w:cs="Times New Roman"/>
          <w:sz w:val="22"/>
          <w:szCs w:val="22"/>
        </w:rPr>
      </w:pPr>
    </w:p>
    <w:p w:rsidR="005B6B22" w:rsidRPr="004C4C68" w:rsidRDefault="005B6B22" w:rsidP="005B6B2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125CB5">
        <w:rPr>
          <w:rFonts w:ascii="Times New Roman" w:hAnsi="Times New Roman" w:cs="Times New Roman"/>
          <w:sz w:val="22"/>
          <w:szCs w:val="22"/>
        </w:rPr>
        <w:t>C.   Neither A nor B.</w:t>
      </w:r>
      <w:bookmarkStart w:id="0" w:name="_GoBack"/>
      <w:bookmarkEnd w:id="0"/>
    </w:p>
    <w:sectPr w:rsidR="005B6B22" w:rsidRPr="004C4C68" w:rsidSect="00DD7668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2301498"/>
    <w:multiLevelType w:val="hybridMultilevel"/>
    <w:tmpl w:val="02AE04EC"/>
    <w:lvl w:ilvl="0" w:tplc="F6746D3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SpellingErrors/>
  <w:hideGrammaticalErrors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0FA"/>
    <w:rsid w:val="00081DCC"/>
    <w:rsid w:val="00082283"/>
    <w:rsid w:val="00097C53"/>
    <w:rsid w:val="00111DCA"/>
    <w:rsid w:val="00125CB5"/>
    <w:rsid w:val="00137D4E"/>
    <w:rsid w:val="00252580"/>
    <w:rsid w:val="00274D58"/>
    <w:rsid w:val="00287430"/>
    <w:rsid w:val="00291EE3"/>
    <w:rsid w:val="00320DBF"/>
    <w:rsid w:val="003A4BEE"/>
    <w:rsid w:val="003F2876"/>
    <w:rsid w:val="004410EB"/>
    <w:rsid w:val="0044769B"/>
    <w:rsid w:val="004B3F8F"/>
    <w:rsid w:val="004C4C68"/>
    <w:rsid w:val="004E7F96"/>
    <w:rsid w:val="004F4F0E"/>
    <w:rsid w:val="00517C28"/>
    <w:rsid w:val="00560789"/>
    <w:rsid w:val="00567379"/>
    <w:rsid w:val="005B6B22"/>
    <w:rsid w:val="006839B9"/>
    <w:rsid w:val="006B02B4"/>
    <w:rsid w:val="006C4F96"/>
    <w:rsid w:val="007548EC"/>
    <w:rsid w:val="00771C27"/>
    <w:rsid w:val="007C4361"/>
    <w:rsid w:val="008877BA"/>
    <w:rsid w:val="008E7351"/>
    <w:rsid w:val="008F49B0"/>
    <w:rsid w:val="00905CBE"/>
    <w:rsid w:val="009A038C"/>
    <w:rsid w:val="009D64E7"/>
    <w:rsid w:val="00A427C1"/>
    <w:rsid w:val="00A85AFC"/>
    <w:rsid w:val="00A86043"/>
    <w:rsid w:val="00A935F8"/>
    <w:rsid w:val="00AB02D3"/>
    <w:rsid w:val="00AB2250"/>
    <w:rsid w:val="00AB73A3"/>
    <w:rsid w:val="00AC1920"/>
    <w:rsid w:val="00C0057A"/>
    <w:rsid w:val="00C01ACE"/>
    <w:rsid w:val="00C2411C"/>
    <w:rsid w:val="00C90E83"/>
    <w:rsid w:val="00CA2440"/>
    <w:rsid w:val="00CD26FB"/>
    <w:rsid w:val="00CD40FA"/>
    <w:rsid w:val="00D21606"/>
    <w:rsid w:val="00D73C7D"/>
    <w:rsid w:val="00DA48C4"/>
    <w:rsid w:val="00DD7668"/>
    <w:rsid w:val="00DF7355"/>
    <w:rsid w:val="00E5422B"/>
    <w:rsid w:val="00EB2A56"/>
    <w:rsid w:val="00EC2EA6"/>
    <w:rsid w:val="00EC3651"/>
    <w:rsid w:val="00FA6A60"/>
    <w:rsid w:val="00FC0B43"/>
    <w:rsid w:val="00FF05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9"/>
    <o:shapelayout v:ext="edit">
      <o:idmap v:ext="edit" data="1"/>
    </o:shapelayout>
  </w:shapeDefaults>
  <w:decimalSymbol w:val="."/>
  <w:listSeparator w:val=","/>
  <w15:chartTrackingRefBased/>
  <w15:docId w15:val="{87F0EF20-3647-407A-A8FB-F269D7156C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40FA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40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860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68</Words>
  <Characters>39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 Mc^2</dc:creator>
  <cp:keywords/>
  <dc:description/>
  <cp:lastModifiedBy>Cass Mc^2</cp:lastModifiedBy>
  <cp:revision>5</cp:revision>
  <dcterms:created xsi:type="dcterms:W3CDTF">2016-04-18T19:38:00Z</dcterms:created>
  <dcterms:modified xsi:type="dcterms:W3CDTF">2016-04-18T19:57:00Z</dcterms:modified>
</cp:coreProperties>
</file>